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806B65" w14:textId="5AB80604" w:rsidR="00B52E41" w:rsidRDefault="00B52E41" w:rsidP="00B52E41">
      <w:pPr>
        <w:pStyle w:val="1"/>
        <w:numPr>
          <w:ilvl w:val="0"/>
          <w:numId w:val="1"/>
        </w:numPr>
      </w:pPr>
      <w:r>
        <w:rPr>
          <w:rFonts w:hint="eastAsia"/>
        </w:rPr>
        <w:t>障碍法</w:t>
      </w:r>
    </w:p>
    <w:p w14:paraId="222B2967" w14:textId="71AE8710" w:rsidR="000925AE" w:rsidRDefault="006529D1" w:rsidP="006529D1">
      <w:pPr>
        <w:pStyle w:val="MTDisplayEquation"/>
      </w:pPr>
      <w:r>
        <w:tab/>
      </w:r>
      <w:r w:rsidRPr="006529D1">
        <w:rPr>
          <w:position w:val="-30"/>
        </w:rPr>
        <w:object w:dxaOrig="2140" w:dyaOrig="720" w14:anchorId="2F9899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95pt;height:36pt" o:ole="">
            <v:imagedata r:id="rId7" o:title=""/>
          </v:shape>
          <o:OLEObject Type="Embed" ProgID="Equation.DSMT4" ShapeID="_x0000_i1025" DrawAspect="Content" ObjectID="_1639405446" r:id="rId8"/>
        </w:object>
      </w:r>
      <w:r>
        <w:t xml:space="preserve"> </w:t>
      </w:r>
    </w:p>
    <w:p w14:paraId="0B16ECEE" w14:textId="4B7314F5" w:rsidR="006529D1" w:rsidRDefault="006529D1" w:rsidP="006529D1">
      <w:pPr>
        <w:pStyle w:val="MTDisplayEquation"/>
      </w:pPr>
      <w:r>
        <w:tab/>
      </w:r>
      <w:r w:rsidR="003720A2" w:rsidRPr="006529D1">
        <w:rPr>
          <w:position w:val="-30"/>
        </w:rPr>
        <w:object w:dxaOrig="3100" w:dyaOrig="720" w14:anchorId="5191EB85">
          <v:shape id="_x0000_i1026" type="#_x0000_t75" style="width:154.75pt;height:36pt" o:ole="">
            <v:imagedata r:id="rId9" o:title=""/>
          </v:shape>
          <o:OLEObject Type="Embed" ProgID="Equation.DSMT4" ShapeID="_x0000_i1026" DrawAspect="Content" ObjectID="_1639405447" r:id="rId10"/>
        </w:object>
      </w:r>
      <w:r>
        <w:t xml:space="preserve"> </w:t>
      </w:r>
    </w:p>
    <w:p w14:paraId="6F693A8F" w14:textId="125C9D9C" w:rsidR="006529D1" w:rsidRDefault="003817FC" w:rsidP="003817FC">
      <w:pPr>
        <w:pStyle w:val="MTDisplayEquation"/>
      </w:pPr>
      <w:r>
        <w:tab/>
      </w:r>
      <w:bookmarkStart w:id="0" w:name="_GoBack"/>
      <w:r w:rsidR="00246FCA" w:rsidRPr="00280E6D">
        <w:rPr>
          <w:position w:val="-64"/>
        </w:rPr>
        <w:object w:dxaOrig="10579" w:dyaOrig="1400" w14:anchorId="14A90C3C">
          <v:shape id="_x0000_i1059" type="#_x0000_t75" style="width:528.7pt;height:69.85pt" o:ole="">
            <v:imagedata r:id="rId11" o:title=""/>
          </v:shape>
          <o:OLEObject Type="Embed" ProgID="Equation.DSMT4" ShapeID="_x0000_i1059" DrawAspect="Content" ObjectID="_1639405448" r:id="rId12"/>
        </w:object>
      </w:r>
      <w:bookmarkEnd w:id="0"/>
      <w:r>
        <w:t xml:space="preserve"> </w:t>
      </w:r>
    </w:p>
    <w:p w14:paraId="45CE6E75" w14:textId="4009A564" w:rsidR="00280E6D" w:rsidRDefault="00280E6D" w:rsidP="00280E6D">
      <w:pPr>
        <w:pStyle w:val="MTDisplayEquation"/>
      </w:pPr>
      <w:r>
        <w:tab/>
      </w:r>
      <w:r w:rsidR="009801A6" w:rsidRPr="009801A6">
        <w:rPr>
          <w:position w:val="-176"/>
        </w:rPr>
        <w:object w:dxaOrig="4000" w:dyaOrig="3640" w14:anchorId="6C4C2E54">
          <v:shape id="_x0000_i1028" type="#_x0000_t75" style="width:199.9pt;height:182.7pt" o:ole="">
            <v:imagedata r:id="rId13" o:title=""/>
          </v:shape>
          <o:OLEObject Type="Embed" ProgID="Equation.DSMT4" ShapeID="_x0000_i1028" DrawAspect="Content" ObjectID="_1639405449" r:id="rId14"/>
        </w:object>
      </w:r>
      <w:r>
        <w:t xml:space="preserve"> </w:t>
      </w:r>
    </w:p>
    <w:p w14:paraId="35B73C61" w14:textId="7CCDA9CA" w:rsidR="006808E8" w:rsidRPr="006808E8" w:rsidRDefault="006808E8" w:rsidP="006808E8">
      <w:pPr>
        <w:pStyle w:val="MTDisplayEquation"/>
      </w:pPr>
      <w:r>
        <w:tab/>
      </w:r>
      <w:r w:rsidR="003720A2" w:rsidRPr="003720A2">
        <w:rPr>
          <w:position w:val="-150"/>
        </w:rPr>
        <w:object w:dxaOrig="7820" w:dyaOrig="4640" w14:anchorId="49A5235C">
          <v:shape id="_x0000_i1029" type="#_x0000_t75" style="width:391.15pt;height:232.1pt" o:ole="">
            <v:imagedata r:id="rId15" o:title=""/>
          </v:shape>
          <o:OLEObject Type="Embed" ProgID="Equation.DSMT4" ShapeID="_x0000_i1029" DrawAspect="Content" ObjectID="_1639405450" r:id="rId16"/>
        </w:object>
      </w:r>
      <w:r>
        <w:t xml:space="preserve"> </w:t>
      </w:r>
    </w:p>
    <w:p w14:paraId="277523CF" w14:textId="4A4AD57A" w:rsidR="003817FC" w:rsidRDefault="008839ED" w:rsidP="008839ED">
      <w:pPr>
        <w:pStyle w:val="MTDisplayEquation"/>
      </w:pPr>
      <w:r>
        <w:lastRenderedPageBreak/>
        <w:tab/>
      </w:r>
      <w:r w:rsidRPr="008839ED">
        <w:rPr>
          <w:position w:val="-118"/>
        </w:rPr>
        <w:object w:dxaOrig="7920" w:dyaOrig="2480" w14:anchorId="3729CE51">
          <v:shape id="_x0000_i1030" type="#_x0000_t75" style="width:396pt;height:124.1pt" o:ole="">
            <v:imagedata r:id="rId17" o:title=""/>
          </v:shape>
          <o:OLEObject Type="Embed" ProgID="Equation.DSMT4" ShapeID="_x0000_i1030" DrawAspect="Content" ObjectID="_1639405451" r:id="rId18"/>
        </w:object>
      </w:r>
      <w:r>
        <w:t xml:space="preserve"> </w:t>
      </w:r>
    </w:p>
    <w:p w14:paraId="28367F67" w14:textId="6F2B15F8" w:rsidR="008839ED" w:rsidRDefault="00B52E41" w:rsidP="00B52E41">
      <w:pPr>
        <w:pStyle w:val="1"/>
        <w:numPr>
          <w:ilvl w:val="0"/>
          <w:numId w:val="1"/>
        </w:numPr>
      </w:pPr>
      <w:r>
        <w:rPr>
          <w:rFonts w:hint="eastAsia"/>
        </w:rPr>
        <w:t>原对偶内点法</w:t>
      </w:r>
    </w:p>
    <w:p w14:paraId="62F6C2E7" w14:textId="076D793D" w:rsidR="00B52E41" w:rsidRDefault="009574BF" w:rsidP="009574BF">
      <w:pPr>
        <w:pStyle w:val="MTDisplayEquation"/>
      </w:pPr>
      <w:r>
        <w:tab/>
      </w:r>
      <w:r w:rsidRPr="009574BF">
        <w:rPr>
          <w:position w:val="-120"/>
        </w:rPr>
        <w:object w:dxaOrig="3860" w:dyaOrig="2520" w14:anchorId="060F9557">
          <v:shape id="_x0000_i1031" type="#_x0000_t75" style="width:192.9pt;height:126.25pt" o:ole="">
            <v:imagedata r:id="rId19" o:title=""/>
          </v:shape>
          <o:OLEObject Type="Embed" ProgID="Equation.DSMT4" ShapeID="_x0000_i1031" DrawAspect="Content" ObjectID="_1639405452" r:id="rId20"/>
        </w:object>
      </w:r>
      <w:r>
        <w:t xml:space="preserve"> </w:t>
      </w:r>
    </w:p>
    <w:p w14:paraId="538158AF" w14:textId="108B3514" w:rsidR="009574BF" w:rsidRDefault="00BF1C5E" w:rsidP="00BF1C5E">
      <w:pPr>
        <w:pStyle w:val="MTDisplayEquation"/>
      </w:pPr>
      <w:r>
        <w:tab/>
      </w:r>
      <w:r w:rsidRPr="00BF1C5E">
        <w:rPr>
          <w:position w:val="-14"/>
        </w:rPr>
        <w:object w:dxaOrig="3320" w:dyaOrig="400" w14:anchorId="36A6823D">
          <v:shape id="_x0000_i1032" type="#_x0000_t75" style="width:166.05pt;height:19.9pt" o:ole="">
            <v:imagedata r:id="rId21" o:title=""/>
          </v:shape>
          <o:OLEObject Type="Embed" ProgID="Equation.DSMT4" ShapeID="_x0000_i1032" DrawAspect="Content" ObjectID="_1639405453" r:id="rId22"/>
        </w:object>
      </w:r>
      <w:r>
        <w:t xml:space="preserve"> </w:t>
      </w:r>
    </w:p>
    <w:p w14:paraId="6CCFA12D" w14:textId="0105271E" w:rsidR="00BF1C5E" w:rsidRDefault="00BF1C5E" w:rsidP="00BF1C5E">
      <w:pPr>
        <w:pStyle w:val="MTDisplayEquation"/>
      </w:pPr>
      <w:r>
        <w:tab/>
      </w:r>
      <w:r w:rsidRPr="00BF1C5E">
        <w:rPr>
          <w:position w:val="-14"/>
        </w:rPr>
        <w:object w:dxaOrig="2079" w:dyaOrig="440" w14:anchorId="0C7D1147">
          <v:shape id="_x0000_i1033" type="#_x0000_t75" style="width:103.7pt;height:22.05pt" o:ole="">
            <v:imagedata r:id="rId23" o:title=""/>
          </v:shape>
          <o:OLEObject Type="Embed" ProgID="Equation.DSMT4" ShapeID="_x0000_i1033" DrawAspect="Content" ObjectID="_1639405454" r:id="rId24"/>
        </w:object>
      </w:r>
      <w:r>
        <w:t xml:space="preserve"> </w:t>
      </w:r>
    </w:p>
    <w:p w14:paraId="15293581" w14:textId="233C5F9E" w:rsidR="00BF1C5E" w:rsidRDefault="00BF1C5E" w:rsidP="00BF1C5E">
      <w:pPr>
        <w:pStyle w:val="MTDisplayEquation"/>
      </w:pPr>
      <w:r>
        <w:tab/>
      </w:r>
      <w:r w:rsidR="00A511F2" w:rsidRPr="00BF1C5E">
        <w:rPr>
          <w:position w:val="-84"/>
        </w:rPr>
        <w:object w:dxaOrig="6120" w:dyaOrig="1800" w14:anchorId="2FA7BD66">
          <v:shape id="_x0000_i1034" type="#_x0000_t75" style="width:306.25pt;height:90.25pt" o:ole="">
            <v:imagedata r:id="rId25" o:title=""/>
          </v:shape>
          <o:OLEObject Type="Embed" ProgID="Equation.DSMT4" ShapeID="_x0000_i1034" DrawAspect="Content" ObjectID="_1639405455" r:id="rId26"/>
        </w:object>
      </w:r>
      <w:r>
        <w:t xml:space="preserve"> </w:t>
      </w:r>
    </w:p>
    <w:p w14:paraId="2EB19F2D" w14:textId="262C67F7" w:rsidR="00BF1C5E" w:rsidRDefault="00A511F2" w:rsidP="00A511F2">
      <w:pPr>
        <w:pStyle w:val="MTDisplayEquation"/>
      </w:pPr>
      <w:r>
        <w:tab/>
      </w:r>
      <w:r w:rsidRPr="00A511F2">
        <w:rPr>
          <w:position w:val="-64"/>
        </w:rPr>
        <w:object w:dxaOrig="6120" w:dyaOrig="1340" w14:anchorId="5424EA9D">
          <v:shape id="_x0000_i1035" type="#_x0000_t75" style="width:306.25pt;height:67.15pt" o:ole="">
            <v:imagedata r:id="rId27" o:title=""/>
          </v:shape>
          <o:OLEObject Type="Embed" ProgID="Equation.DSMT4" ShapeID="_x0000_i1035" DrawAspect="Content" ObjectID="_1639405456" r:id="rId28"/>
        </w:object>
      </w:r>
      <w:r>
        <w:t xml:space="preserve"> </w:t>
      </w:r>
    </w:p>
    <w:p w14:paraId="109D2BCD" w14:textId="20234EAB" w:rsidR="00423299" w:rsidRPr="00423299" w:rsidRDefault="00423299" w:rsidP="00423299">
      <w:pPr>
        <w:pStyle w:val="MTDisplayEquation"/>
        <w:rPr>
          <w:rFonts w:hint="eastAsia"/>
        </w:rPr>
      </w:pPr>
      <w:r>
        <w:tab/>
      </w:r>
      <w:r w:rsidRPr="00423299">
        <w:rPr>
          <w:position w:val="-14"/>
        </w:rPr>
        <w:object w:dxaOrig="1080" w:dyaOrig="380" w14:anchorId="725B6FB0">
          <v:shape id="_x0000_i1048" type="#_x0000_t75" style="width:54.25pt;height:18.8pt" o:ole="">
            <v:imagedata r:id="rId29" o:title=""/>
          </v:shape>
          <o:OLEObject Type="Embed" ProgID="Equation.DSMT4" ShapeID="_x0000_i1048" DrawAspect="Content" ObjectID="_1639405457" r:id="rId30"/>
        </w:object>
      </w:r>
      <w:r>
        <w:t xml:space="preserve"> </w:t>
      </w:r>
    </w:p>
    <w:p w14:paraId="3B3A1311" w14:textId="45A30981" w:rsidR="00A511F2" w:rsidRDefault="00A511F2" w:rsidP="00A511F2">
      <w:pPr>
        <w:pStyle w:val="MTDisplayEquation"/>
      </w:pPr>
      <w:r>
        <w:lastRenderedPageBreak/>
        <w:tab/>
      </w:r>
      <w:r w:rsidRPr="00A511F2">
        <w:rPr>
          <w:position w:val="-144"/>
        </w:rPr>
        <w:object w:dxaOrig="8220" w:dyaOrig="3240" w14:anchorId="3F584650">
          <v:shape id="_x0000_i1036" type="#_x0000_t75" style="width:411.05pt;height:162.25pt" o:ole="">
            <v:imagedata r:id="rId31" o:title=""/>
          </v:shape>
          <o:OLEObject Type="Embed" ProgID="Equation.DSMT4" ShapeID="_x0000_i1036" DrawAspect="Content" ObjectID="_1639405458" r:id="rId32"/>
        </w:object>
      </w:r>
      <w:r>
        <w:t xml:space="preserve"> </w:t>
      </w:r>
    </w:p>
    <w:p w14:paraId="1C4059FE" w14:textId="583DAA50" w:rsidR="00A511F2" w:rsidRDefault="009964E2" w:rsidP="009964E2">
      <w:pPr>
        <w:pStyle w:val="MTDisplayEquation"/>
      </w:pPr>
      <w:r>
        <w:tab/>
      </w:r>
      <w:r w:rsidRPr="009964E2">
        <w:rPr>
          <w:position w:val="-64"/>
        </w:rPr>
        <w:object w:dxaOrig="6840" w:dyaOrig="1400" w14:anchorId="520D97F2">
          <v:shape id="_x0000_i1037" type="#_x0000_t75" style="width:342.25pt;height:69.85pt" o:ole="">
            <v:imagedata r:id="rId33" o:title=""/>
          </v:shape>
          <o:OLEObject Type="Embed" ProgID="Equation.DSMT4" ShapeID="_x0000_i1037" DrawAspect="Content" ObjectID="_1639405459" r:id="rId34"/>
        </w:object>
      </w:r>
      <w:r>
        <w:t xml:space="preserve"> </w:t>
      </w:r>
    </w:p>
    <w:p w14:paraId="151D20F5" w14:textId="2C76DF17" w:rsidR="009964E2" w:rsidRDefault="009964E2" w:rsidP="009964E2">
      <w:pPr>
        <w:pStyle w:val="MTDisplayEquation"/>
      </w:pPr>
      <w:r>
        <w:tab/>
      </w:r>
      <w:r w:rsidRPr="00D157B7">
        <w:rPr>
          <w:position w:val="-40"/>
          <w:highlight w:val="yellow"/>
        </w:rPr>
        <w:object w:dxaOrig="5580" w:dyaOrig="920" w14:anchorId="19EB1C4C">
          <v:shape id="_x0000_i1038" type="#_x0000_t75" style="width:278.85pt;height:46.2pt" o:ole="">
            <v:imagedata r:id="rId35" o:title=""/>
          </v:shape>
          <o:OLEObject Type="Embed" ProgID="Equation.DSMT4" ShapeID="_x0000_i1038" DrawAspect="Content" ObjectID="_1639405460" r:id="rId36"/>
        </w:object>
      </w:r>
      <w:r>
        <w:t xml:space="preserve"> </w:t>
      </w:r>
    </w:p>
    <w:p w14:paraId="472ACFFF" w14:textId="4810DF1E" w:rsidR="009964E2" w:rsidRDefault="00E03FA9" w:rsidP="00E03FA9">
      <w:pPr>
        <w:pStyle w:val="MTDisplayEquation"/>
      </w:pPr>
      <w:r>
        <w:tab/>
      </w:r>
      <w:r w:rsidRPr="00E03FA9">
        <w:rPr>
          <w:position w:val="-36"/>
        </w:rPr>
        <w:object w:dxaOrig="3080" w:dyaOrig="840" w14:anchorId="5DC1625B">
          <v:shape id="_x0000_i1039" type="#_x0000_t75" style="width:154.2pt;height:41.9pt" o:ole="">
            <v:imagedata r:id="rId37" o:title=""/>
          </v:shape>
          <o:OLEObject Type="Embed" ProgID="Equation.DSMT4" ShapeID="_x0000_i1039" DrawAspect="Content" ObjectID="_1639405461" r:id="rId38"/>
        </w:object>
      </w:r>
      <w:r>
        <w:t xml:space="preserve"> </w:t>
      </w:r>
    </w:p>
    <w:p w14:paraId="0B75669A" w14:textId="43D3BA72" w:rsidR="00E03FA9" w:rsidRDefault="00E03FA9" w:rsidP="00E03FA9">
      <w:pPr>
        <w:pStyle w:val="MTDisplayEquation"/>
      </w:pPr>
      <w:r>
        <w:tab/>
      </w:r>
      <w:r w:rsidR="002D2C29" w:rsidRPr="002D2C29">
        <w:rPr>
          <w:position w:val="-136"/>
        </w:rPr>
        <w:object w:dxaOrig="12060" w:dyaOrig="2840" w14:anchorId="042FF731">
          <v:shape id="_x0000_i1040" type="#_x0000_t75" style="width:602.85pt;height:141.85pt" o:ole="">
            <v:imagedata r:id="rId39" o:title=""/>
          </v:shape>
          <o:OLEObject Type="Embed" ProgID="Equation.DSMT4" ShapeID="_x0000_i1040" DrawAspect="Content" ObjectID="_1639405462" r:id="rId40"/>
        </w:object>
      </w:r>
      <w:r>
        <w:t xml:space="preserve"> </w:t>
      </w:r>
    </w:p>
    <w:p w14:paraId="6F6DC790" w14:textId="458D4FA0" w:rsidR="00E03FA9" w:rsidRDefault="002D2C29" w:rsidP="002D2C29">
      <w:pPr>
        <w:pStyle w:val="MTDisplayEquation"/>
      </w:pPr>
      <w:r>
        <w:tab/>
      </w:r>
      <w:r w:rsidRPr="002D2C29">
        <w:rPr>
          <w:position w:val="-52"/>
        </w:rPr>
        <w:object w:dxaOrig="6200" w:dyaOrig="1160" w14:anchorId="21918E73">
          <v:shape id="_x0000_i1041" type="#_x0000_t75" style="width:310.05pt;height:58.05pt" o:ole="">
            <v:imagedata r:id="rId41" o:title=""/>
          </v:shape>
          <o:OLEObject Type="Embed" ProgID="Equation.DSMT4" ShapeID="_x0000_i1041" DrawAspect="Content" ObjectID="_1639405463" r:id="rId42"/>
        </w:object>
      </w:r>
      <w:r>
        <w:t xml:space="preserve"> </w:t>
      </w:r>
    </w:p>
    <w:p w14:paraId="51948799" w14:textId="1E1659AB" w:rsidR="002D2C29" w:rsidRDefault="002D2C29" w:rsidP="002D2C29">
      <w:pPr>
        <w:pStyle w:val="MTDisplayEquation"/>
      </w:pPr>
      <w:r>
        <w:tab/>
      </w:r>
    </w:p>
    <w:p w14:paraId="5A7AAE11" w14:textId="2F749DD0" w:rsidR="00115CB4" w:rsidRDefault="00115CB4" w:rsidP="00115CB4"/>
    <w:p w14:paraId="27D71406" w14:textId="0127ED65" w:rsidR="00115CB4" w:rsidRDefault="00115CB4" w:rsidP="00115CB4"/>
    <w:p w14:paraId="73CAEC8B" w14:textId="4AE17AD2" w:rsidR="00115CB4" w:rsidRDefault="00115CB4" w:rsidP="00115CB4"/>
    <w:p w14:paraId="4731A613" w14:textId="56BD144C" w:rsidR="00115CB4" w:rsidRDefault="00115CB4" w:rsidP="00115CB4"/>
    <w:p w14:paraId="2EC088F1" w14:textId="2B525D85" w:rsidR="00115CB4" w:rsidRDefault="00115CB4" w:rsidP="00115CB4"/>
    <w:p w14:paraId="11DA743C" w14:textId="04A9EF20" w:rsidR="00115CB4" w:rsidRDefault="00115CB4" w:rsidP="00115CB4"/>
    <w:p w14:paraId="0647637D" w14:textId="7BC0631C" w:rsidR="00115CB4" w:rsidRDefault="00115CB4" w:rsidP="00115CB4"/>
    <w:p w14:paraId="1EA72BED" w14:textId="669D08C3" w:rsidR="00115CB4" w:rsidRDefault="00115CB4" w:rsidP="00115CB4">
      <w:pPr>
        <w:pStyle w:val="MTDisplayEquation"/>
      </w:pPr>
      <w:r>
        <w:tab/>
      </w:r>
      <w:r w:rsidR="005F00E9" w:rsidRPr="00115CB4">
        <w:rPr>
          <w:position w:val="-50"/>
        </w:rPr>
        <w:object w:dxaOrig="3080" w:dyaOrig="1120" w14:anchorId="782A7FD6">
          <v:shape id="_x0000_i1056" type="#_x0000_t75" style="width:153.65pt;height:55.9pt" o:ole="">
            <v:imagedata r:id="rId43" o:title=""/>
          </v:shape>
          <o:OLEObject Type="Embed" ProgID="Equation.DSMT4" ShapeID="_x0000_i1056" DrawAspect="Content" ObjectID="_1639405464" r:id="rId44"/>
        </w:object>
      </w:r>
      <w:r>
        <w:t xml:space="preserve"> </w:t>
      </w:r>
    </w:p>
    <w:p w14:paraId="349CD967" w14:textId="6885F23E" w:rsidR="00115CB4" w:rsidRDefault="00115CB4" w:rsidP="00115CB4">
      <w:pPr>
        <w:pStyle w:val="MTDisplayEquation"/>
      </w:pPr>
      <w:r>
        <w:tab/>
      </w:r>
    </w:p>
    <w:p w14:paraId="0DC23270" w14:textId="19F30703" w:rsidR="00115CB4" w:rsidRDefault="005218C7" w:rsidP="005218C7">
      <w:pPr>
        <w:pStyle w:val="MTDisplayEquation"/>
      </w:pPr>
      <w:r>
        <w:tab/>
      </w:r>
      <w:r w:rsidRPr="005218C7">
        <w:rPr>
          <w:position w:val="-106"/>
        </w:rPr>
        <w:object w:dxaOrig="6120" w:dyaOrig="2200" w14:anchorId="0168EC0B">
          <v:shape id="_x0000_i1043" type="#_x0000_t75" style="width:306.25pt;height:110.15pt" o:ole="">
            <v:imagedata r:id="rId45" o:title=""/>
          </v:shape>
          <o:OLEObject Type="Embed" ProgID="Equation.DSMT4" ShapeID="_x0000_i1043" DrawAspect="Content" ObjectID="_1639405465" r:id="rId46"/>
        </w:object>
      </w:r>
      <w:r>
        <w:t xml:space="preserve"> </w:t>
      </w:r>
    </w:p>
    <w:p w14:paraId="78F61A75" w14:textId="4C8CF51D" w:rsidR="005218C7" w:rsidRDefault="005218C7" w:rsidP="005218C7">
      <w:pPr>
        <w:pStyle w:val="MTDisplayEquation"/>
      </w:pPr>
      <w:r>
        <w:tab/>
      </w:r>
      <w:r w:rsidR="005F00E9" w:rsidRPr="005F00E9">
        <w:rPr>
          <w:position w:val="-10"/>
        </w:rPr>
        <w:object w:dxaOrig="8180" w:dyaOrig="5440" w14:anchorId="7A97AD95">
          <v:shape id="_x0000_i1054" type="#_x0000_t75" style="width:408.9pt;height:271.9pt" o:ole="">
            <v:imagedata r:id="rId47" o:title=""/>
          </v:shape>
          <o:OLEObject Type="Embed" ProgID="Equation.DSMT4" ShapeID="_x0000_i1054" DrawAspect="Content" ObjectID="_1639405466" r:id="rId48"/>
        </w:object>
      </w:r>
      <w:r>
        <w:t xml:space="preserve"> </w:t>
      </w:r>
    </w:p>
    <w:p w14:paraId="6B712C57" w14:textId="77777777" w:rsidR="005218C7" w:rsidRPr="00115CB4" w:rsidRDefault="005218C7" w:rsidP="00115CB4"/>
    <w:sectPr w:rsidR="005218C7" w:rsidRPr="00115C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5E8A597" w14:textId="77777777" w:rsidR="00AF3F6F" w:rsidRDefault="00AF3F6F" w:rsidP="006529D1">
      <w:r>
        <w:separator/>
      </w:r>
    </w:p>
  </w:endnote>
  <w:endnote w:type="continuationSeparator" w:id="0">
    <w:p w14:paraId="365D39FE" w14:textId="77777777" w:rsidR="00AF3F6F" w:rsidRDefault="00AF3F6F" w:rsidP="006529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49B2CC" w14:textId="77777777" w:rsidR="00AF3F6F" w:rsidRDefault="00AF3F6F" w:rsidP="006529D1">
      <w:r>
        <w:separator/>
      </w:r>
    </w:p>
  </w:footnote>
  <w:footnote w:type="continuationSeparator" w:id="0">
    <w:p w14:paraId="7698EE89" w14:textId="77777777" w:rsidR="00AF3F6F" w:rsidRDefault="00AF3F6F" w:rsidP="006529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DB2242A"/>
    <w:multiLevelType w:val="hybridMultilevel"/>
    <w:tmpl w:val="B92085E6"/>
    <w:lvl w:ilvl="0" w:tplc="23FE0A9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6BBA"/>
    <w:rsid w:val="000925AE"/>
    <w:rsid w:val="000B47FC"/>
    <w:rsid w:val="00115CB4"/>
    <w:rsid w:val="002034BD"/>
    <w:rsid w:val="00222B93"/>
    <w:rsid w:val="00246FCA"/>
    <w:rsid w:val="00280E6D"/>
    <w:rsid w:val="002D2538"/>
    <w:rsid w:val="002D2C29"/>
    <w:rsid w:val="003230CD"/>
    <w:rsid w:val="003720A2"/>
    <w:rsid w:val="003817FC"/>
    <w:rsid w:val="00410C9B"/>
    <w:rsid w:val="00423299"/>
    <w:rsid w:val="005218C7"/>
    <w:rsid w:val="005F00E9"/>
    <w:rsid w:val="0060762C"/>
    <w:rsid w:val="006529D1"/>
    <w:rsid w:val="006808E8"/>
    <w:rsid w:val="00682461"/>
    <w:rsid w:val="008839ED"/>
    <w:rsid w:val="009574BF"/>
    <w:rsid w:val="009801A6"/>
    <w:rsid w:val="009964E2"/>
    <w:rsid w:val="00996AD2"/>
    <w:rsid w:val="00A511F2"/>
    <w:rsid w:val="00A705DA"/>
    <w:rsid w:val="00AF3F6F"/>
    <w:rsid w:val="00B52E41"/>
    <w:rsid w:val="00BF1C5E"/>
    <w:rsid w:val="00D157B7"/>
    <w:rsid w:val="00DA3D57"/>
    <w:rsid w:val="00DF6BBA"/>
    <w:rsid w:val="00E03FA9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081C4C"/>
  <w15:chartTrackingRefBased/>
  <w15:docId w15:val="{866933D7-9FD8-4AFC-9BDF-0742AB0E2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52E4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529D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529D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529D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529D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6529D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529D1"/>
  </w:style>
  <w:style w:type="character" w:customStyle="1" w:styleId="10">
    <w:name w:val="标题 1 字符"/>
    <w:basedOn w:val="a0"/>
    <w:link w:val="1"/>
    <w:uiPriority w:val="9"/>
    <w:rsid w:val="00B52E41"/>
    <w:rPr>
      <w:b/>
      <w:bCs/>
      <w:kern w:val="44"/>
      <w:sz w:val="44"/>
      <w:szCs w:val="44"/>
    </w:rPr>
  </w:style>
  <w:style w:type="paragraph" w:styleId="a7">
    <w:name w:val="List Paragraph"/>
    <w:basedOn w:val="a"/>
    <w:uiPriority w:val="34"/>
    <w:qFormat/>
    <w:rsid w:val="00B52E4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78</TotalTime>
  <Pages>1</Pages>
  <Words>94</Words>
  <Characters>539</Characters>
  <Application>Microsoft Office Word</Application>
  <DocSecurity>0</DocSecurity>
  <Lines>4</Lines>
  <Paragraphs>1</Paragraphs>
  <ScaleCrop>false</ScaleCrop>
  <Company/>
  <LinksUpToDate>false</LinksUpToDate>
  <CharactersWithSpaces>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8</cp:revision>
  <dcterms:created xsi:type="dcterms:W3CDTF">2019-12-30T08:31:00Z</dcterms:created>
  <dcterms:modified xsi:type="dcterms:W3CDTF">2020-01-01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